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319D97C" w14:textId="33182D5B" w:rsidR="009608F6" w:rsidRPr="00E274AD" w:rsidRDefault="000F02C1" w:rsidP="00E274A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6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67653D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2B2ACB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0A6501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J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ing</w:t>
      </w:r>
      <w:r w:rsidR="002B2ACB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宋体" w:hAnsi="Times New Roman" w:cs="Times New Roman"/>
          <w:b/>
          <w:sz w:val="28"/>
          <w:szCs w:val="28"/>
        </w:rPr>
        <w:t>H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ou</w:t>
      </w:r>
    </w:p>
    <w:p w14:paraId="49CFB950" w14:textId="21922C74" w:rsidR="009608F6" w:rsidRPr="00B62C9C" w:rsidRDefault="002B2ACB" w:rsidP="00B62C9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bookmarkStart w:id="0" w:name="_Hlk116411453"/>
    <w:p w14:paraId="30C985DE" w14:textId="0A66017E" w:rsidR="009608F6" w:rsidRDefault="00973049" w:rsidP="005D6C1C">
      <w:pPr>
        <w:jc w:val="center"/>
        <w:rPr>
          <w:rFonts w:ascii="Times New Roman" w:eastAsia="宋体" w:hAnsi="Times New Roman"/>
          <w:sz w:val="24"/>
        </w:rPr>
      </w:pPr>
      <w:r w:rsidRPr="000F02C1">
        <w:rPr>
          <w:rFonts w:ascii="Times New Roman" w:eastAsia="宋体" w:hAnsi="Times New Roman"/>
          <w:sz w:val="24"/>
        </w:rPr>
        <w:object w:dxaOrig="8959" w:dyaOrig="2061" w14:anchorId="4D444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403pt;height:92.5pt" o:ole="">
            <v:imagedata r:id="rId7" o:title=""/>
          </v:shape>
          <o:OLEObject Type="Embed" ProgID="ChemDraw.Document.6.0" ShapeID="_x0000_i1032" DrawAspect="Content" ObjectID="_1727026245" r:id="rId8"/>
        </w:object>
      </w:r>
      <w:bookmarkEnd w:id="0"/>
    </w:p>
    <w:p w14:paraId="3E216659" w14:textId="77777777" w:rsidR="009608F6" w:rsidRDefault="009608F6">
      <w:pPr>
        <w:rPr>
          <w:rFonts w:ascii="Times New Roman" w:eastAsia="宋体" w:hAnsi="Times New Roman"/>
          <w:sz w:val="24"/>
        </w:rPr>
      </w:pPr>
    </w:p>
    <w:p w14:paraId="22602FDD" w14:textId="77777777" w:rsidR="009608F6" w:rsidRDefault="002B2AC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0AF4FBBC" w14:textId="60DC17A4" w:rsidR="009608F6" w:rsidRPr="002340BC" w:rsidRDefault="005D6C1C" w:rsidP="005D6C1C">
      <w:pPr>
        <w:jc w:val="center"/>
        <w:rPr>
          <w:rFonts w:ascii="Times New Roman" w:eastAsia="宋体" w:hAnsi="Times New Roman"/>
          <w:sz w:val="24"/>
        </w:rPr>
      </w:pPr>
      <w:r w:rsidRPr="000F02C1">
        <w:rPr>
          <w:rFonts w:ascii="Times New Roman" w:eastAsia="宋体" w:hAnsi="Times New Roman"/>
          <w:sz w:val="24"/>
        </w:rPr>
        <w:object w:dxaOrig="8222" w:dyaOrig="1250" w14:anchorId="34CE3A91">
          <v:shape id="_x0000_i1073" type="#_x0000_t75" style="width:370pt;height:56pt" o:ole="">
            <v:imagedata r:id="rId9" o:title=""/>
          </v:shape>
          <o:OLEObject Type="Embed" ProgID="ChemDraw.Document.6.0" ShapeID="_x0000_i1073" DrawAspect="Content" ObjectID="_1727026246" r:id="rId10"/>
        </w:object>
      </w:r>
    </w:p>
    <w:sectPr w:rsidR="009608F6" w:rsidRPr="002340BC">
      <w:headerReference w:type="default" r:id="rId11"/>
      <w:footerReference w:type="default" r:id="rId1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F8620E" w14:textId="77777777" w:rsidR="00625BAD" w:rsidRDefault="00625BAD">
      <w:r>
        <w:separator/>
      </w:r>
    </w:p>
  </w:endnote>
  <w:endnote w:type="continuationSeparator" w:id="0">
    <w:p w14:paraId="39FAC804" w14:textId="77777777" w:rsidR="00625BAD" w:rsidRDefault="00625B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新魏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Content>
      <w:p w14:paraId="388E5B0F" w14:textId="77777777" w:rsidR="009608F6" w:rsidRDefault="002B2ACB">
        <w:pPr>
          <w:pStyle w:val="a3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C1F14FA" w14:textId="77777777" w:rsidR="00625BAD" w:rsidRDefault="00625BAD">
      <w:r>
        <w:separator/>
      </w:r>
    </w:p>
  </w:footnote>
  <w:footnote w:type="continuationSeparator" w:id="0">
    <w:p w14:paraId="1985C5E4" w14:textId="77777777" w:rsidR="00625BAD" w:rsidRDefault="00625B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57004F" w14:textId="4121F650" w:rsidR="009608F6" w:rsidRDefault="002B2ACB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608F6"/>
    <w:rsid w:val="000A6501"/>
    <w:rsid w:val="000F02C1"/>
    <w:rsid w:val="00117A69"/>
    <w:rsid w:val="00130E41"/>
    <w:rsid w:val="001C14DA"/>
    <w:rsid w:val="001F0997"/>
    <w:rsid w:val="002340BC"/>
    <w:rsid w:val="00271C56"/>
    <w:rsid w:val="002B2ACB"/>
    <w:rsid w:val="003172BF"/>
    <w:rsid w:val="0039591B"/>
    <w:rsid w:val="0047549C"/>
    <w:rsid w:val="004C381E"/>
    <w:rsid w:val="004D71D4"/>
    <w:rsid w:val="004F7660"/>
    <w:rsid w:val="005D6C1C"/>
    <w:rsid w:val="00620EEA"/>
    <w:rsid w:val="00625BAD"/>
    <w:rsid w:val="00643338"/>
    <w:rsid w:val="0067653D"/>
    <w:rsid w:val="006859E1"/>
    <w:rsid w:val="008B01D7"/>
    <w:rsid w:val="009035BB"/>
    <w:rsid w:val="00912FF2"/>
    <w:rsid w:val="009608F6"/>
    <w:rsid w:val="00973049"/>
    <w:rsid w:val="00993B7C"/>
    <w:rsid w:val="009C76B5"/>
    <w:rsid w:val="00A50C06"/>
    <w:rsid w:val="00B62C9C"/>
    <w:rsid w:val="00BE7CA8"/>
    <w:rsid w:val="00C8074F"/>
    <w:rsid w:val="00DA45A6"/>
    <w:rsid w:val="00E274AD"/>
    <w:rsid w:val="00EB2636"/>
    <w:rsid w:val="00ED63A0"/>
    <w:rsid w:val="00EF5A18"/>
    <w:rsid w:val="00FF5F30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6766FFE6"/>
  <w15:docId w15:val="{D765FB8F-7160-43C1-93A6-83B47DB543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 w:unhideWhenUsed="1" w:qFormat="1"/>
    <w:lsdException w:name="footer" w:uiPriority="99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Variable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</Pages>
  <Words>18</Words>
  <Characters>106</Characters>
  <Application>Microsoft Office Word</Application>
  <DocSecurity>0</DocSecurity>
  <Lines>1</Lines>
  <Paragraphs>1</Paragraphs>
  <ScaleCrop>false</ScaleCrop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侯 靖</cp:lastModifiedBy>
  <cp:revision>22</cp:revision>
  <dcterms:created xsi:type="dcterms:W3CDTF">2022-10-04T07:22:00Z</dcterms:created>
  <dcterms:modified xsi:type="dcterms:W3CDTF">2022-10-11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